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257" r:id="rId3"/>
    <p:sldId id="270" r:id="rId4"/>
    <p:sldId id="269" r:id="rId5"/>
    <p:sldId id="260" r:id="rId6"/>
    <p:sldId id="271" r:id="rId7"/>
    <p:sldId id="267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64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2A9FD-B71C-4865-9DAE-8B0074DE53C2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C7A33-693B-4105-8169-0F3BA2DD9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1677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2A9FD-B71C-4865-9DAE-8B0074DE53C2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C7A33-693B-4105-8169-0F3BA2DD9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849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2A9FD-B71C-4865-9DAE-8B0074DE53C2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C7A33-693B-4105-8169-0F3BA2DD9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934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Janice作品">
  <p:cSld name="Janice作品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oogle Shape;86;p11"/>
          <p:cNvGrpSpPr/>
          <p:nvPr/>
        </p:nvGrpSpPr>
        <p:grpSpPr>
          <a:xfrm>
            <a:off x="0" y="0"/>
            <a:ext cx="12187170" cy="6858000"/>
            <a:chOff x="0" y="0"/>
            <a:chExt cx="12190344" cy="6858000"/>
          </a:xfrm>
        </p:grpSpPr>
        <p:pic>
          <p:nvPicPr>
            <p:cNvPr id="87" name="Google Shape;87;p11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0" y="0"/>
              <a:ext cx="5593532" cy="6858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8" name="Google Shape;88;p11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 flipH="1">
              <a:off x="6596812" y="0"/>
              <a:ext cx="5593532" cy="6858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9" name="Google Shape;89;p11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 flipH="1">
              <a:off x="5593532" y="0"/>
              <a:ext cx="1008111" cy="6858000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305894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2A9FD-B71C-4865-9DAE-8B0074DE53C2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C7A33-693B-4105-8169-0F3BA2DD9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655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2A9FD-B71C-4865-9DAE-8B0074DE53C2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C7A33-693B-4105-8169-0F3BA2DD9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033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2A9FD-B71C-4865-9DAE-8B0074DE53C2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C7A33-693B-4105-8169-0F3BA2DD9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1555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2A9FD-B71C-4865-9DAE-8B0074DE53C2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C7A33-693B-4105-8169-0F3BA2DD9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265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2A9FD-B71C-4865-9DAE-8B0074DE53C2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C7A33-693B-4105-8169-0F3BA2DD9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1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2A9FD-B71C-4865-9DAE-8B0074DE53C2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C7A33-693B-4105-8169-0F3BA2DD9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912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2A9FD-B71C-4865-9DAE-8B0074DE53C2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C7A33-693B-4105-8169-0F3BA2DD9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060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2A9FD-B71C-4865-9DAE-8B0074DE53C2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C7A33-693B-4105-8169-0F3BA2DD9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414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52A9FD-B71C-4865-9DAE-8B0074DE53C2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AC7A33-693B-4105-8169-0F3BA2DD9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0775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839" y="801281"/>
            <a:ext cx="10501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+ 10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+21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03797"/>
              </p:ext>
            </p:extLst>
          </p:nvPr>
        </p:nvGraphicFramePr>
        <p:xfrm>
          <a:off x="1509663" y="1623073"/>
          <a:ext cx="3975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3974760" imgH="863280" progId="Equation.DSMT4">
                  <p:embed/>
                </p:oleObj>
              </mc:Choice>
              <mc:Fallback>
                <p:oleObj name="Equation" r:id="rId3" imgW="39747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9663" y="1623073"/>
                        <a:ext cx="3975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57839" y="3366450"/>
            <a:ext cx="84181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59 + 34) + 66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9 + (34 + 66)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29204"/>
              </p:ext>
            </p:extLst>
          </p:nvPr>
        </p:nvGraphicFramePr>
        <p:xfrm>
          <a:off x="1509663" y="4574000"/>
          <a:ext cx="909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9092880" imgH="863280" progId="Equation.DSMT4">
                  <p:embed/>
                </p:oleObj>
              </mc:Choice>
              <mc:Fallback>
                <p:oleObj name="Equation" r:id="rId5" imgW="90928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9663" y="4574000"/>
                        <a:ext cx="9093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22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4524" y="424206"/>
            <a:ext cx="116609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6.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ép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ộ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ép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ừ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iên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9656" y="1008981"/>
            <a:ext cx="11102790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spcBef>
                <a:spcPts val="600"/>
              </a:spcBef>
              <a:spcAft>
                <a:spcPts val="600"/>
              </a:spcAft>
              <a:buAutoNum type="romanUcPeriod"/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9667167"/>
              </p:ext>
            </p:extLst>
          </p:nvPr>
        </p:nvGraphicFramePr>
        <p:xfrm>
          <a:off x="370574" y="2665196"/>
          <a:ext cx="11660954" cy="355195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94049"/>
                <a:gridCol w="6156577"/>
                <a:gridCol w="3510328"/>
              </a:tblGrid>
              <a:tr h="487397">
                <a:tc>
                  <a:txBody>
                    <a:bodyPr/>
                    <a:lstStyle/>
                    <a:p>
                      <a:pPr marL="360045" marR="0" indent="-360045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360045" marR="0" indent="-360045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 biểu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360045" marR="0" indent="-360045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69996">
                <a:tc>
                  <a:txBody>
                    <a:bodyPr/>
                    <a:lstStyle/>
                    <a:p>
                      <a:pPr marL="360045" marR="0" indent="-360045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o hoá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57200" marR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ỗ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60045" marR="0" indent="-360045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+ b = b + a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304994">
                <a:tc>
                  <a:txBody>
                    <a:bodyPr/>
                    <a:lstStyle/>
                    <a:p>
                      <a:pPr marL="360045" marR="0" indent="-360045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 hợp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457200" marR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ta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60045" marR="0" indent="-360045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a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b) + c = a + (b + c) 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69996">
                <a:tc>
                  <a:txBody>
                    <a:bodyPr/>
                    <a:lstStyle/>
                    <a:p>
                      <a:pPr marL="360045" marR="0" indent="-360045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ng với số 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360045" marR="0" indent="-360045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ấ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ì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ũ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60045" marR="0" indent="-360045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0 = 0 + a = 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12274"/>
              </p:ext>
            </p:extLst>
          </p:nvPr>
        </p:nvGraphicFramePr>
        <p:xfrm>
          <a:off x="4255155" y="1565475"/>
          <a:ext cx="2994057" cy="65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2539800" imgH="558720" progId="Equation.DSMT4">
                  <p:embed/>
                </p:oleObj>
              </mc:Choice>
              <mc:Fallback>
                <p:oleObj name="Equation" r:id="rId3" imgW="2539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5155" y="1565475"/>
                        <a:ext cx="2994057" cy="658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277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95149" y="421822"/>
            <a:ext cx="10385659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34  + 125 + 66		b. 55 + 45 + 120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. 46 + 119 + 54 + 81 	d. 217 + 31 +  46 + 183 + 154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4  + 125 + 66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4 + 66) + 125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00 + 125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25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5 + 45 + 120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55 + 45) + 120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00          + 120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= 220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5835192" y="2554664"/>
            <a:ext cx="37707" cy="3846136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087977" y="2479249"/>
            <a:ext cx="5365589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6 + 119 + 54 + 81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46 + 54) + (119 + 81)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  100     +        200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00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17 + 31 + 46 + 183 + 154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217 + 183) + (46 + 154) + 31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   400        +        200     + 31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                      631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563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2169" y="433633"/>
            <a:ext cx="11010508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998 + 452		b. 495 + 184		c. 191 + 294 + 453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998 + 452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998 + (450 + 2)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(998 + 2) + 450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    1000  + 450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           1450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95 + 184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95 + (179 + 5)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495 + 5) + 179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   500    + 179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          679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5693790" y="1951349"/>
            <a:ext cx="65987" cy="4157220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127423" y="1875934"/>
            <a:ext cx="48548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91 + 294 + 453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 191 + 294 + (9 + 6 + 438)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 (191 + 9) + (294 + 6) + 438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        200   +     300      + 438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                          938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150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3314" y="282802"/>
            <a:ext cx="8625527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           :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11 + x = 24					b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15 – x =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AutoNum type="alphaLcPeriod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1 + x = 24</a:t>
            </a:r>
          </a:p>
          <a:p>
            <a:pPr marL="457200" indent="-457200">
              <a:lnSpc>
                <a:spcPct val="150000"/>
              </a:lnSpc>
              <a:buAutoNum type="alphaLcPeriod"/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13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26688"/>
              </p:ext>
            </p:extLst>
          </p:nvPr>
        </p:nvGraphicFramePr>
        <p:xfrm>
          <a:off x="4438650" y="1035619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3" imgW="850680" imgH="342720" progId="Equation.DSMT4">
                  <p:embed/>
                </p:oleObj>
              </mc:Choice>
              <mc:Fallback>
                <p:oleObj name="Equation" r:id="rId3" imgW="850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8650" y="1035619"/>
                        <a:ext cx="850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935313"/>
              </p:ext>
            </p:extLst>
          </p:nvPr>
        </p:nvGraphicFramePr>
        <p:xfrm>
          <a:off x="1600184" y="3829094"/>
          <a:ext cx="2286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5" imgW="2286000" imgH="812520" progId="Equation.DSMT4">
                  <p:embed/>
                </p:oleObj>
              </mc:Choice>
              <mc:Fallback>
                <p:oleObj name="Equation" r:id="rId5" imgW="2286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184" y="3829094"/>
                        <a:ext cx="2286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4883054" y="3236138"/>
            <a:ext cx="30" cy="2090006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611175" y="2966915"/>
            <a:ext cx="532614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5 – x = 6</a:t>
            </a:r>
          </a:p>
          <a:p>
            <a:pPr>
              <a:lnSpc>
                <a:spcPct val="150000"/>
              </a:lnSpc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9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55933"/>
              </p:ext>
            </p:extLst>
          </p:nvPr>
        </p:nvGraphicFramePr>
        <p:xfrm>
          <a:off x="6441838" y="3734825"/>
          <a:ext cx="214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7" imgW="2145960" imgH="812520" progId="Equation.DSMT4">
                  <p:embed/>
                </p:oleObj>
              </mc:Choice>
              <mc:Fallback>
                <p:oleObj name="Equation" r:id="rId7" imgW="21459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1838" y="3734825"/>
                        <a:ext cx="2146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047818"/>
              </p:ext>
            </p:extLst>
          </p:nvPr>
        </p:nvGraphicFramePr>
        <p:xfrm>
          <a:off x="5380449" y="1015295"/>
          <a:ext cx="2349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9" imgW="2349360" imgH="507960" progId="Equation.DSMT4">
                  <p:embed/>
                </p:oleObj>
              </mc:Choice>
              <mc:Fallback>
                <p:oleObj name="Equation" r:id="rId9" imgW="2349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80449" y="1015295"/>
                        <a:ext cx="2349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253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33255" y="471340"/>
            <a:ext cx="8672658" cy="3585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x – 15 = 32	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b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24 – x = 11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110 + (24 - x) = 120	d. 215 – (x + 14) = 145</a:t>
            </a:r>
          </a:p>
          <a:p>
            <a:pPr algn="ctr">
              <a:spcAft>
                <a:spcPts val="600"/>
              </a:spcAft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 – 15 = 32</a:t>
            </a:r>
          </a:p>
          <a:p>
            <a:pPr>
              <a:spcAft>
                <a:spcPts val="600"/>
              </a:spcAft>
            </a:pP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47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414641" y="2725163"/>
          <a:ext cx="2413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2412720" imgH="812520" progId="Equation.DSMT4">
                  <p:embed/>
                </p:oleObj>
              </mc:Choice>
              <mc:Fallback>
                <p:oleObj name="Equation" r:id="rId3" imgW="24127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4641" y="2725163"/>
                        <a:ext cx="2413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5297864" y="2347274"/>
            <a:ext cx="23568" cy="3899396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45062" y="3898960"/>
            <a:ext cx="3789820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10 + (24 - x) = 120</a:t>
            </a:r>
          </a:p>
          <a:p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14</a:t>
            </a:r>
          </a:p>
          <a:p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590563" y="4457034"/>
          <a:ext cx="3581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3581280" imgH="1726920" progId="Equation.DSMT4">
                  <p:embed/>
                </p:oleObj>
              </mc:Choice>
              <mc:Fallback>
                <p:oleObj name="Equation" r:id="rId5" imgW="358128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0563" y="4457034"/>
                        <a:ext cx="35814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811866" y="2150127"/>
            <a:ext cx="3882240" cy="447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4 – x = 11</a:t>
            </a:r>
          </a:p>
          <a:p>
            <a:pPr>
              <a:spcAft>
                <a:spcPts val="600"/>
              </a:spcAft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a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15 – (x + 14) = 145</a:t>
            </a:r>
          </a:p>
          <a:p>
            <a:pPr>
              <a:spcAft>
                <a:spcPts val="600"/>
              </a:spcAft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56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537732" y="2666741"/>
          <a:ext cx="2400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2400120" imgH="812520" progId="Equation.DSMT4">
                  <p:embed/>
                </p:oleObj>
              </mc:Choice>
              <mc:Fallback>
                <p:oleObj name="Equation" r:id="rId7" imgW="2400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7732" y="2666741"/>
                        <a:ext cx="2400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967697" y="4401916"/>
          <a:ext cx="3251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3251160" imgH="1726920" progId="Equation.DSMT4">
                  <p:embed/>
                </p:oleObj>
              </mc:Choice>
              <mc:Fallback>
                <p:oleObj name="Equation" r:id="rId9" imgW="325116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67697" y="4401916"/>
                        <a:ext cx="32512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839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74103" y="338721"/>
            <a:ext cx="9942136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= 2 + 5 + 8 + 11 + …. 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95 + 98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(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B = 2 + 5 + 8 + 11 + ….  + 95 + 98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= (2 + 98) + (5 + 95) + ..... + (53 + 47) +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</a:p>
          <a:p>
            <a:pPr>
              <a:lnSpc>
                <a:spcPct val="150000"/>
              </a:lnSpc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=     100    +     100    + …. +       100    +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</a:p>
          <a:p>
            <a:pPr>
              <a:lnSpc>
                <a:spcPct val="150000"/>
              </a:lnSpc>
            </a:pP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= 16 x 100 + 50 = 1650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= 1650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47608"/>
              </p:ext>
            </p:extLst>
          </p:nvPr>
        </p:nvGraphicFramePr>
        <p:xfrm>
          <a:off x="4418422" y="1986042"/>
          <a:ext cx="175101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1750949" imgH="734732" progId="Equation.DSMT4">
                  <p:embed/>
                </p:oleObj>
              </mc:Choice>
              <mc:Fallback>
                <p:oleObj name="Equation" r:id="rId3" imgW="1750949" imgH="7347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8422" y="1986042"/>
                        <a:ext cx="1751013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968811"/>
              </p:ext>
            </p:extLst>
          </p:nvPr>
        </p:nvGraphicFramePr>
        <p:xfrm>
          <a:off x="1702061" y="3431875"/>
          <a:ext cx="611276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177480" imgH="583920" progId="Equation.DSMT4">
                  <p:embed/>
                </p:oleObj>
              </mc:Choice>
              <mc:Fallback>
                <p:oleObj name="Equation" r:id="rId5" imgW="1774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2061" y="3431875"/>
                        <a:ext cx="611276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76453" y="3831409"/>
            <a:ext cx="18570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6 </a:t>
            </a:r>
            <a:r>
              <a:rPr 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ổng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78939"/>
              </p:ext>
            </p:extLst>
          </p:nvPr>
        </p:nvGraphicFramePr>
        <p:xfrm>
          <a:off x="1702061" y="4482787"/>
          <a:ext cx="61118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7" imgW="6111409" imgH="582234" progId="Equation.DSMT4">
                  <p:embed/>
                </p:oleObj>
              </mc:Choice>
              <mc:Fallback>
                <p:oleObj name="Equation" r:id="rId7" imgW="6111409" imgH="5822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2061" y="4482787"/>
                        <a:ext cx="611187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76452" y="4880734"/>
            <a:ext cx="18570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6 </a:t>
            </a:r>
            <a:r>
              <a:rPr 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ạng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980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1</TotalTime>
  <Words>392</Words>
  <Application>Microsoft Office PowerPoint</Application>
  <PresentationFormat>Widescreen</PresentationFormat>
  <Paragraphs>111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à Đặng Minh</dc:creator>
  <cp:lastModifiedBy>Hà Đặng Minh</cp:lastModifiedBy>
  <cp:revision>34</cp:revision>
  <dcterms:created xsi:type="dcterms:W3CDTF">2021-09-13T09:25:44Z</dcterms:created>
  <dcterms:modified xsi:type="dcterms:W3CDTF">2021-09-19T01:08:55Z</dcterms:modified>
</cp:coreProperties>
</file>